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2294A0D" w14:textId="001A542E" w:rsidR="00C14AD3" w:rsidRPr="007D39C8" w:rsidRDefault="00477633" w:rsidP="001D2114">
      <w:pPr>
        <w:pStyle w:val="Head"/>
        <w:tabs>
          <w:tab w:val="clear" w:pos="4080"/>
          <w:tab w:val="left" w:pos="5724"/>
        </w:tabs>
      </w:pPr>
      <w:r>
        <w:rPr>
          <w:b/>
          <w:sz w:val="42"/>
          <w:szCs w:val="42"/>
        </w:rPr>
        <w:t>1</w:t>
      </w:r>
      <w:r w:rsidR="00EA07EF">
        <w:rPr>
          <w:b/>
          <w:sz w:val="42"/>
          <w:szCs w:val="42"/>
        </w:rPr>
        <w:t>0</w:t>
      </w:r>
      <w:r w:rsidR="007D39C8" w:rsidRPr="004E020B">
        <w:rPr>
          <w:b/>
          <w:sz w:val="42"/>
          <w:szCs w:val="42"/>
        </w:rPr>
        <w:t>-</w:t>
      </w:r>
      <w:r w:rsidR="001D2114">
        <w:rPr>
          <w:b/>
          <w:sz w:val="42"/>
          <w:szCs w:val="42"/>
        </w:rPr>
        <w:t>5</w:t>
      </w:r>
      <w:r w:rsidR="007D39C8" w:rsidRPr="004E020B">
        <w:rPr>
          <w:b/>
          <w:sz w:val="42"/>
          <w:szCs w:val="42"/>
        </w:rPr>
        <w:tab/>
      </w:r>
      <w:r w:rsidR="0075473A" w:rsidRPr="0075473A">
        <w:rPr>
          <w:b/>
          <w:szCs w:val="37"/>
          <w:u w:val="single"/>
        </w:rPr>
        <w:t>Additional Practice</w:t>
      </w:r>
      <w:r w:rsidR="001D2114">
        <w:rPr>
          <w:b/>
          <w:szCs w:val="37"/>
          <w:u w:val="single"/>
        </w:rPr>
        <w:tab/>
      </w:r>
      <w:r w:rsidR="007D39C8" w:rsidRPr="00BE52B4">
        <w:rPr>
          <w:b/>
          <w:szCs w:val="37"/>
          <w:u w:val="single"/>
        </w:rPr>
        <w:br/>
      </w:r>
      <w:r w:rsidR="00091621">
        <w:rPr>
          <w:sz w:val="26"/>
          <w:szCs w:val="26"/>
        </w:rPr>
        <w:t xml:space="preserve">Reflections, </w:t>
      </w:r>
      <w:r w:rsidR="001D2114" w:rsidRPr="001D2114">
        <w:rPr>
          <w:sz w:val="26"/>
          <w:szCs w:val="26"/>
        </w:rPr>
        <w:t>Compressions and Stretches of Functions</w:t>
      </w:r>
    </w:p>
    <w:p w14:paraId="550A9A1B" w14:textId="77777777" w:rsidR="0075473A" w:rsidRPr="001D2114" w:rsidRDefault="001D2114" w:rsidP="001D2114">
      <w:pPr>
        <w:pStyle w:val="TXT1"/>
        <w:rPr>
          <w:b/>
        </w:rPr>
      </w:pPr>
      <w:r w:rsidRPr="001D2114">
        <w:rPr>
          <w:b/>
        </w:rPr>
        <w:t xml:space="preserve">Write an equation for function </w:t>
      </w:r>
      <w:r w:rsidRPr="008E26E9">
        <w:rPr>
          <w:b/>
          <w:i/>
        </w:rPr>
        <w:t xml:space="preserve">g </w:t>
      </w:r>
      <w:r w:rsidRPr="001D2114">
        <w:rPr>
          <w:b/>
        </w:rPr>
        <w:t xml:space="preserve">with a graph that is the reflection of the graph </w:t>
      </w:r>
      <w:proofErr w:type="spellStart"/>
      <w:r w:rsidRPr="001D2114">
        <w:rPr>
          <w:b/>
        </w:rPr>
        <w:t xml:space="preserve">of </w:t>
      </w:r>
      <w:r w:rsidRPr="008E26E9">
        <w:rPr>
          <w:b/>
          <w:i/>
        </w:rPr>
        <w:t>f</w:t>
      </w:r>
      <w:proofErr w:type="spellEnd"/>
      <w:r w:rsidRPr="008E26E9">
        <w:rPr>
          <w:b/>
          <w:i/>
        </w:rPr>
        <w:t xml:space="preserve"> </w:t>
      </w:r>
      <w:r w:rsidRPr="001D2114">
        <w:rPr>
          <w:b/>
        </w:rPr>
        <w:t xml:space="preserve">across the </w:t>
      </w:r>
      <w:r w:rsidRPr="008E26E9">
        <w:rPr>
          <w:b/>
          <w:i/>
        </w:rPr>
        <w:t>x</w:t>
      </w:r>
      <w:r w:rsidRPr="001D2114">
        <w:rPr>
          <w:b/>
        </w:rPr>
        <w:t>-axis.</w:t>
      </w:r>
    </w:p>
    <w:p w14:paraId="12C6DF4B" w14:textId="77777777" w:rsidR="00EA07EF" w:rsidRDefault="00EA07EF" w:rsidP="00EA07EF">
      <w:pPr>
        <w:pStyle w:val="TXT1"/>
        <w:sectPr w:rsidR="00EA07EF" w:rsidSect="00D463D8">
          <w:headerReference w:type="default" r:id="rId7"/>
          <w:footerReference w:type="default" r:id="rId8"/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14:paraId="7270FFC8" w14:textId="77777777" w:rsidR="00EA07EF" w:rsidRDefault="00EA07EF" w:rsidP="004311C5">
      <w:pPr>
        <w:pStyle w:val="TXT1NLp6A"/>
        <w:spacing w:before="200"/>
      </w:pPr>
      <w:r w:rsidRPr="000B2018">
        <w:rPr>
          <w:b/>
        </w:rPr>
        <w:t>1.</w:t>
      </w:r>
      <w:r w:rsidRPr="000B2018">
        <w:rPr>
          <w:b/>
        </w:rPr>
        <w:tab/>
      </w:r>
      <w:r w:rsidR="001D2114">
        <w:rPr>
          <w:i/>
          <w:iCs/>
        </w:rPr>
        <w:t>f</w:t>
      </w:r>
      <w:r w:rsidR="001D2114" w:rsidRPr="0003136D">
        <w:t>(</w:t>
      </w:r>
      <w:r w:rsidR="001D2114">
        <w:rPr>
          <w:i/>
          <w:iCs/>
        </w:rPr>
        <w:t>x</w:t>
      </w:r>
      <w:r w:rsidR="001D2114" w:rsidRPr="0003136D">
        <w:t xml:space="preserve">) </w:t>
      </w:r>
      <w:r w:rsidR="001D2114" w:rsidRPr="007879D7">
        <w:t xml:space="preserve">= </w:t>
      </w:r>
      <w:r w:rsidR="001D2114">
        <w:rPr>
          <w:i/>
          <w:iCs/>
        </w:rPr>
        <w:t xml:space="preserve">|x </w:t>
      </w:r>
      <w:r w:rsidR="001D2114" w:rsidRPr="007879D7">
        <w:t xml:space="preserve">+ </w:t>
      </w:r>
      <w:r w:rsidR="001D2114" w:rsidRPr="0003136D">
        <w:t>4</w:t>
      </w:r>
      <w:r w:rsidR="001D2114">
        <w:rPr>
          <w:i/>
          <w:iCs/>
        </w:rPr>
        <w:t xml:space="preserve">| </w:t>
      </w:r>
      <w:r w:rsidR="001D2114" w:rsidRPr="007879D7">
        <w:t xml:space="preserve">+ </w:t>
      </w:r>
      <w:r w:rsidR="001D2114" w:rsidRPr="0003136D">
        <w:t>3</w:t>
      </w:r>
    </w:p>
    <w:p w14:paraId="74119D0E" w14:textId="77777777" w:rsidR="00EA07EF" w:rsidRPr="006D5F16" w:rsidRDefault="00C1562A" w:rsidP="001D2114">
      <w:pPr>
        <w:pStyle w:val="TXT1NLp6A"/>
      </w:pPr>
      <w:r>
        <w:rPr>
          <w:i/>
        </w:rPr>
        <w:br w:type="column"/>
      </w:r>
      <w:r w:rsidR="00EA07EF" w:rsidRPr="000B2018">
        <w:rPr>
          <w:b/>
        </w:rPr>
        <w:lastRenderedPageBreak/>
        <w:t>2.</w:t>
      </w:r>
      <w:r w:rsidR="00EA07EF" w:rsidRPr="000B2018">
        <w:rPr>
          <w:b/>
        </w:rPr>
        <w:tab/>
      </w:r>
      <w:proofErr w:type="gramStart"/>
      <w:r w:rsidR="001D2114" w:rsidRPr="00F07CC4">
        <w:rPr>
          <w:i/>
        </w:rPr>
        <w:t>f</w:t>
      </w:r>
      <w:r w:rsidR="001D2114" w:rsidRPr="0003136D">
        <w:t>(</w:t>
      </w:r>
      <w:proofErr w:type="gramEnd"/>
      <w:r w:rsidR="001D2114" w:rsidRPr="00F07CC4">
        <w:rPr>
          <w:i/>
        </w:rPr>
        <w:t>x</w:t>
      </w:r>
      <w:r w:rsidR="001D2114" w:rsidRPr="0003136D">
        <w:t xml:space="preserve">) </w:t>
      </w:r>
      <w:r w:rsidR="001D2114" w:rsidRPr="007879D7">
        <w:t>=</w:t>
      </w:r>
      <w:r w:rsidR="004311C5">
        <w:t xml:space="preserve"> </w:t>
      </w:r>
      <w:r w:rsidR="00454AAC" w:rsidRPr="001D2114">
        <w:rPr>
          <w:position w:val="-6"/>
        </w:rPr>
        <w:object w:dxaOrig="1240" w:dyaOrig="340" w14:anchorId="3FED398F">
          <v:shape id="_x0000_i1026" type="#_x0000_t75" style="width:62.25pt;height:17.25pt" o:ole="">
            <v:imagedata r:id="rId9" o:title=""/>
          </v:shape>
          <o:OLEObject Type="Embed" ProgID="Equation.3" ShapeID="_x0000_i1026" DrawAspect="Content" ObjectID="_1620632745" r:id="rId10"/>
        </w:object>
      </w:r>
    </w:p>
    <w:p w14:paraId="62C31699" w14:textId="515C4963" w:rsidR="00EA07EF" w:rsidRDefault="00C1562A" w:rsidP="004311C5">
      <w:pPr>
        <w:pStyle w:val="TXT1NLp6A"/>
        <w:spacing w:before="760"/>
      </w:pPr>
      <w:r>
        <w:br w:type="column"/>
      </w:r>
      <w:r w:rsidR="00EA07EF" w:rsidRPr="000B2018">
        <w:rPr>
          <w:b/>
        </w:rPr>
        <w:lastRenderedPageBreak/>
        <w:t>3.</w:t>
      </w:r>
      <w:r w:rsidR="00EA07EF" w:rsidRPr="000B2018">
        <w:rPr>
          <w:b/>
        </w:rPr>
        <w:tab/>
      </w:r>
      <w:r w:rsidR="00E93962" w:rsidRPr="00E93962">
        <w:rPr>
          <w:i/>
        </w:rPr>
        <w:t>f</w:t>
      </w:r>
      <w:r w:rsidR="00E93962" w:rsidRPr="00E93962">
        <w:t>(</w:t>
      </w:r>
      <w:r w:rsidR="00E93962" w:rsidRPr="00E93962">
        <w:rPr>
          <w:i/>
        </w:rPr>
        <w:t>x</w:t>
      </w:r>
      <w:r w:rsidR="00E93962" w:rsidRPr="00E93962">
        <w:t>) = 5</w:t>
      </w:r>
      <w:r w:rsidR="00E93962" w:rsidRPr="00E93962">
        <w:rPr>
          <w:i/>
          <w:vertAlign w:val="superscript"/>
        </w:rPr>
        <w:t>x</w:t>
      </w:r>
      <w:r w:rsidR="00E93962" w:rsidRPr="00E93962">
        <w:rPr>
          <w:vertAlign w:val="superscript"/>
        </w:rPr>
        <w:t>−2</w:t>
      </w:r>
      <w:r w:rsidR="00E93962" w:rsidRPr="00E93962">
        <w:t xml:space="preserve"> </w:t>
      </w:r>
      <w:r w:rsidR="00091621">
        <w:t>–</w:t>
      </w:r>
      <w:r w:rsidR="00E93962" w:rsidRPr="00E93962">
        <w:t xml:space="preserve"> 2</w:t>
      </w:r>
    </w:p>
    <w:p w14:paraId="48BEBBB3" w14:textId="77777777" w:rsidR="00091621" w:rsidRDefault="00091621" w:rsidP="004311C5">
      <w:pPr>
        <w:pStyle w:val="TXT1NLp6A"/>
        <w:spacing w:before="760"/>
      </w:pPr>
    </w:p>
    <w:p w14:paraId="7146D6CD" w14:textId="77777777" w:rsidR="00C1562A" w:rsidRDefault="00C1562A" w:rsidP="001D2114">
      <w:pPr>
        <w:pStyle w:val="TXT1NL"/>
      </w:pPr>
    </w:p>
    <w:p w14:paraId="45AB73E7" w14:textId="77777777" w:rsidR="00EA07EF" w:rsidRDefault="00EA07EF" w:rsidP="001D2114">
      <w:pPr>
        <w:pStyle w:val="TXT1NL"/>
        <w:sectPr w:rsidR="00EA07EF" w:rsidSect="00C21CAA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1BFDE57F" w14:textId="3A792B3E" w:rsidR="009F5499" w:rsidRDefault="001D2114" w:rsidP="00EA07EF">
      <w:pPr>
        <w:pStyle w:val="TXT1"/>
        <w:rPr>
          <w:b/>
        </w:rPr>
        <w:sectPr w:rsidR="009F5499" w:rsidSect="00091621">
          <w:type w:val="continuous"/>
          <w:pgSz w:w="12240" w:h="15840" w:code="9"/>
          <w:pgMar w:top="1440" w:right="1080" w:bottom="1320" w:left="1600" w:header="480" w:footer="600" w:gutter="0"/>
          <w:cols w:space="360"/>
          <w:noEndnote/>
        </w:sectPr>
      </w:pPr>
      <w:r w:rsidRPr="001D2114">
        <w:rPr>
          <w:b/>
        </w:rPr>
        <w:t xml:space="preserve">For each pair, tell whether the graph of </w:t>
      </w:r>
      <w:r w:rsidRPr="008E26E9">
        <w:rPr>
          <w:b/>
          <w:i/>
        </w:rPr>
        <w:t xml:space="preserve">g </w:t>
      </w:r>
      <w:r w:rsidRPr="001D2114">
        <w:rPr>
          <w:b/>
        </w:rPr>
        <w:t xml:space="preserve">is a vertical </w:t>
      </w:r>
      <w:r w:rsidR="00091621">
        <w:rPr>
          <w:b/>
        </w:rPr>
        <w:t xml:space="preserve">stretch </w:t>
      </w:r>
      <w:r w:rsidRPr="001D2114">
        <w:rPr>
          <w:b/>
        </w:rPr>
        <w:t xml:space="preserve">or </w:t>
      </w:r>
      <w:r w:rsidR="00091621">
        <w:rPr>
          <w:b/>
        </w:rPr>
        <w:t>vertical compression</w:t>
      </w:r>
      <w:r w:rsidRPr="001D2114">
        <w:rPr>
          <w:b/>
        </w:rPr>
        <w:t xml:space="preserve"> of the graph </w:t>
      </w:r>
      <w:proofErr w:type="spellStart"/>
      <w:r w:rsidRPr="001D2114">
        <w:rPr>
          <w:b/>
        </w:rPr>
        <w:t xml:space="preserve">of </w:t>
      </w:r>
      <w:r w:rsidRPr="008E26E9">
        <w:rPr>
          <w:b/>
          <w:i/>
        </w:rPr>
        <w:t>f</w:t>
      </w:r>
      <w:proofErr w:type="spellEnd"/>
      <w:r w:rsidRPr="001D2114">
        <w:rPr>
          <w:b/>
        </w:rPr>
        <w:t>. For each stretch or compression, state the factor used.</w:t>
      </w:r>
      <w:r w:rsidR="00091621">
        <w:rPr>
          <w:b/>
        </w:rPr>
        <w:t xml:space="preserve">  Make a sketch of the shape of the </w:t>
      </w:r>
      <w:proofErr w:type="gramStart"/>
      <w:r w:rsidR="00091621">
        <w:rPr>
          <w:b/>
        </w:rPr>
        <w:t>parent  function</w:t>
      </w:r>
      <w:proofErr w:type="gramEnd"/>
      <w:r w:rsidR="00091621">
        <w:rPr>
          <w:b/>
        </w:rPr>
        <w:t xml:space="preserve"> for each pair.</w:t>
      </w:r>
    </w:p>
    <w:p w14:paraId="7659F141" w14:textId="77777777" w:rsidR="001D2114" w:rsidRDefault="00A50F44" w:rsidP="001D2114">
      <w:pPr>
        <w:pStyle w:val="TXT1NL1pA"/>
      </w:pPr>
      <w:r w:rsidRPr="00685CAE">
        <w:rPr>
          <w:b/>
        </w:rPr>
        <w:t>4</w:t>
      </w:r>
      <w:r w:rsidR="00EA07EF" w:rsidRPr="00685CAE">
        <w:rPr>
          <w:b/>
        </w:rPr>
        <w:t>.</w:t>
      </w:r>
      <w:r w:rsidR="00EA07EF" w:rsidRPr="00685CAE">
        <w:rPr>
          <w:b/>
        </w:rPr>
        <w:tab/>
      </w:r>
      <w:r w:rsidR="001D2114" w:rsidRPr="003E654C">
        <w:rPr>
          <w:i/>
        </w:rPr>
        <w:t>f</w:t>
      </w:r>
      <w:r w:rsidR="001D2114">
        <w:t>(</w:t>
      </w:r>
      <w:r w:rsidR="001D2114" w:rsidRPr="003E654C">
        <w:rPr>
          <w:i/>
        </w:rPr>
        <w:t>x</w:t>
      </w:r>
      <w:r w:rsidR="001D2114">
        <w:t xml:space="preserve">) </w:t>
      </w:r>
      <w:r w:rsidR="001D2114" w:rsidRPr="00525D7A">
        <w:t xml:space="preserve">= </w:t>
      </w:r>
      <w:r w:rsidR="001D2114">
        <w:t>(</w:t>
      </w:r>
      <w:r w:rsidR="001D2114" w:rsidRPr="003E654C">
        <w:rPr>
          <w:i/>
        </w:rPr>
        <w:t xml:space="preserve">x </w:t>
      </w:r>
      <w:r w:rsidR="001D2114" w:rsidRPr="00525D7A">
        <w:t xml:space="preserve">− </w:t>
      </w:r>
      <w:r w:rsidR="001D2114">
        <w:t>2)</w:t>
      </w:r>
      <w:r w:rsidR="001D2114" w:rsidRPr="00081DB6">
        <w:rPr>
          <w:vertAlign w:val="superscript"/>
        </w:rPr>
        <w:t>2</w:t>
      </w:r>
      <w:r w:rsidR="001D2114" w:rsidRPr="00081DB6">
        <w:br/>
      </w:r>
      <w:r w:rsidR="001D2114" w:rsidRPr="003E654C">
        <w:rPr>
          <w:i/>
        </w:rPr>
        <w:t>g</w:t>
      </w:r>
      <w:r w:rsidR="001D2114">
        <w:t>(</w:t>
      </w:r>
      <w:r w:rsidR="001D2114" w:rsidRPr="003E654C">
        <w:rPr>
          <w:i/>
        </w:rPr>
        <w:t>x</w:t>
      </w:r>
      <w:r w:rsidR="001D2114">
        <w:t xml:space="preserve">) </w:t>
      </w:r>
      <w:r w:rsidR="001D2114" w:rsidRPr="00525D7A">
        <w:t xml:space="preserve">= </w:t>
      </w:r>
      <w:r w:rsidR="001D2114">
        <w:t>3(</w:t>
      </w:r>
      <w:r w:rsidR="001D2114" w:rsidRPr="003E654C">
        <w:rPr>
          <w:i/>
        </w:rPr>
        <w:t xml:space="preserve">x </w:t>
      </w:r>
      <w:r w:rsidR="001D2114" w:rsidRPr="00525D7A">
        <w:t xml:space="preserve">− </w:t>
      </w:r>
      <w:r w:rsidR="001D2114">
        <w:t>2)</w:t>
      </w:r>
      <w:r w:rsidR="00B743C8" w:rsidRPr="00B743C8">
        <w:rPr>
          <w:vertAlign w:val="superscript"/>
        </w:rPr>
        <w:t>2</w:t>
      </w:r>
    </w:p>
    <w:p w14:paraId="73894CB0" w14:textId="4269B01B" w:rsidR="001D2114" w:rsidRDefault="001D2114" w:rsidP="001D2114">
      <w:pPr>
        <w:pStyle w:val="TXT1NL1pA"/>
      </w:pPr>
      <w:r w:rsidRPr="00685CAE">
        <w:rPr>
          <w:b/>
        </w:rPr>
        <w:br w:type="column"/>
      </w:r>
      <w:r w:rsidR="00A50F44" w:rsidRPr="00685CAE">
        <w:rPr>
          <w:b/>
        </w:rPr>
        <w:lastRenderedPageBreak/>
        <w:t>5</w:t>
      </w:r>
      <w:r w:rsidR="00C21CAA" w:rsidRPr="00685CAE">
        <w:rPr>
          <w:b/>
        </w:rPr>
        <w:t>.</w:t>
      </w:r>
      <w:r w:rsidR="00C21CAA" w:rsidRPr="00685CAE">
        <w:rPr>
          <w:b/>
        </w:rPr>
        <w:tab/>
      </w:r>
      <w:r w:rsidRPr="003E654C">
        <w:rPr>
          <w:i/>
        </w:rPr>
        <w:t>f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 w:rsidRPr="0032769A">
        <w:t>|</w:t>
      </w:r>
      <w:r w:rsidRPr="003E654C">
        <w:rPr>
          <w:i/>
        </w:rPr>
        <w:t>x</w:t>
      </w:r>
      <w:r w:rsidRPr="0032769A">
        <w:t xml:space="preserve">| </w:t>
      </w:r>
      <w:r w:rsidRPr="00525D7A">
        <w:t xml:space="preserve">− </w:t>
      </w:r>
      <w:r>
        <w:t>5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 w:rsidR="00091621">
        <w:t>0.25</w:t>
      </w:r>
      <w:r>
        <w:t>|</w:t>
      </w:r>
      <w:r w:rsidRPr="003E654C">
        <w:rPr>
          <w:i/>
        </w:rPr>
        <w:t>x</w:t>
      </w:r>
      <w:r>
        <w:t xml:space="preserve">| </w:t>
      </w:r>
      <w:r w:rsidRPr="00525D7A">
        <w:t xml:space="preserve">− </w:t>
      </w:r>
      <w:r>
        <w:t>5</w:t>
      </w:r>
    </w:p>
    <w:p w14:paraId="754FE25D" w14:textId="4EBFD298" w:rsidR="00C21CAA" w:rsidRDefault="001D2114" w:rsidP="001D2114">
      <w:pPr>
        <w:pStyle w:val="TXT1NL1pA"/>
      </w:pPr>
      <w:r w:rsidRPr="00685CAE">
        <w:rPr>
          <w:b/>
        </w:rPr>
        <w:br w:type="column"/>
      </w:r>
      <w:r w:rsidR="00A50F44" w:rsidRPr="00685CAE">
        <w:rPr>
          <w:b/>
        </w:rPr>
        <w:lastRenderedPageBreak/>
        <w:t>6</w:t>
      </w:r>
      <w:r w:rsidR="00C21CAA" w:rsidRPr="00685CAE">
        <w:rPr>
          <w:b/>
        </w:rPr>
        <w:t>.</w:t>
      </w:r>
      <w:r w:rsidR="00C21CAA" w:rsidRPr="00685CAE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>) = 3</w:t>
      </w:r>
      <w:r w:rsidRPr="00F424BE">
        <w:rPr>
          <w:i/>
          <w:vertAlign w:val="superscript"/>
        </w:rPr>
        <w:t>x</w:t>
      </w:r>
      <w:r w:rsidRPr="00F424BE">
        <w:t xml:space="preserve"> </w:t>
      </w:r>
      <w:r>
        <w:t>– 6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Pr="001D2114">
        <w:rPr>
          <w:position w:val="-16"/>
        </w:rPr>
        <w:object w:dxaOrig="960" w:dyaOrig="460" w14:anchorId="0AC60B54">
          <v:shape id="_x0000_i1027" type="#_x0000_t75" style="width:48pt;height:23.25pt" o:ole="">
            <v:imagedata r:id="rId11" o:title=""/>
          </v:shape>
          <o:OLEObject Type="Embed" ProgID="Equation.3" ShapeID="_x0000_i1027" DrawAspect="Content" ObjectID="_1620632746" r:id="rId12"/>
        </w:object>
      </w:r>
    </w:p>
    <w:p w14:paraId="2FFEE1EB" w14:textId="77777777" w:rsidR="00091621" w:rsidRPr="0075473A" w:rsidRDefault="00091621" w:rsidP="001D2114">
      <w:pPr>
        <w:pStyle w:val="TXT1NL1pA"/>
      </w:pPr>
    </w:p>
    <w:p w14:paraId="095262BD" w14:textId="77777777" w:rsidR="009F5499" w:rsidRDefault="009F5499" w:rsidP="001D2114">
      <w:pPr>
        <w:pStyle w:val="TXT1NL"/>
      </w:pPr>
    </w:p>
    <w:p w14:paraId="14ABEF51" w14:textId="5C782C8F" w:rsidR="00091621" w:rsidRDefault="00091621" w:rsidP="001D2114">
      <w:pPr>
        <w:pStyle w:val="TXT1NL"/>
        <w:sectPr w:rsidR="00091621" w:rsidSect="001D2114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2308AEB3" w14:textId="528EA814" w:rsidR="001D2114" w:rsidRDefault="001D2114" w:rsidP="001D2114">
      <w:pPr>
        <w:pStyle w:val="TXT1NL1pA"/>
      </w:pPr>
      <w:r w:rsidRPr="001637F6">
        <w:rPr>
          <w:b/>
        </w:rPr>
        <w:t>7.</w:t>
      </w:r>
      <w:r w:rsidRPr="001637F6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= </w:t>
      </w:r>
      <w:r w:rsidR="00091621" w:rsidRPr="00091621">
        <w:rPr>
          <w:position w:val="-8"/>
        </w:rPr>
        <w:object w:dxaOrig="840" w:dyaOrig="360" w14:anchorId="6AAD49F7">
          <v:shape id="_x0000_i1028" type="#_x0000_t75" style="width:42pt;height:18pt" o:ole="">
            <v:imagedata r:id="rId13" o:title=""/>
          </v:shape>
          <o:OLEObject Type="Embed" ProgID="Equation.DSMT4" ShapeID="_x0000_i1028" DrawAspect="Content" ObjectID="_1620632747" r:id="rId14"/>
        </w:objec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="00091621" w:rsidRPr="001D2114">
        <w:rPr>
          <w:position w:val="-8"/>
        </w:rPr>
        <w:object w:dxaOrig="940" w:dyaOrig="360" w14:anchorId="14FB6844">
          <v:shape id="_x0000_i1029" type="#_x0000_t75" style="width:47.25pt;height:18pt" o:ole="">
            <v:imagedata r:id="rId15" o:title=""/>
          </v:shape>
          <o:OLEObject Type="Embed" ProgID="Equation.DSMT4" ShapeID="_x0000_i1029" DrawAspect="Content" ObjectID="_1620632748" r:id="rId16"/>
        </w:object>
      </w:r>
    </w:p>
    <w:p w14:paraId="1F22CC51" w14:textId="77777777" w:rsidR="001D2114" w:rsidRDefault="001D2114" w:rsidP="001D2114">
      <w:pPr>
        <w:pStyle w:val="TXT1NL1pA"/>
      </w:pPr>
      <w:r w:rsidRPr="001637F6">
        <w:rPr>
          <w:b/>
        </w:rPr>
        <w:t>8.</w:t>
      </w:r>
      <w:r w:rsidRPr="001637F6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= </w:t>
      </w:r>
      <w:r w:rsidRPr="001D2114">
        <w:rPr>
          <w:position w:val="-6"/>
        </w:rPr>
        <w:object w:dxaOrig="1240" w:dyaOrig="360" w14:anchorId="0BDBC2E3">
          <v:shape id="_x0000_i1030" type="#_x0000_t75" style="width:62.25pt;height:18pt" o:ole="">
            <v:imagedata r:id="rId17" o:title=""/>
          </v:shape>
          <o:OLEObject Type="Embed" ProgID="Equation.3" ShapeID="_x0000_i1030" DrawAspect="Content" ObjectID="_1620632749" r:id="rId18"/>
        </w:objec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Pr="001D2114">
        <w:rPr>
          <w:position w:val="-6"/>
        </w:rPr>
        <w:object w:dxaOrig="1500" w:dyaOrig="360" w14:anchorId="08D02B33">
          <v:shape id="_x0000_i1031" type="#_x0000_t75" style="width:75pt;height:18pt" o:ole="">
            <v:imagedata r:id="rId19" o:title=""/>
          </v:shape>
          <o:OLEObject Type="Embed" ProgID="Equation.3" ShapeID="_x0000_i1031" DrawAspect="Content" ObjectID="_1620632750" r:id="rId20"/>
        </w:object>
      </w:r>
    </w:p>
    <w:p w14:paraId="1504F740" w14:textId="77777777" w:rsidR="001D2114" w:rsidRDefault="001D2114" w:rsidP="001D2114">
      <w:pPr>
        <w:pStyle w:val="TXT1NL1pA"/>
        <w:spacing w:before="1520"/>
      </w:pPr>
      <w:r w:rsidRPr="001637F6">
        <w:rPr>
          <w:b/>
        </w:rPr>
        <w:t>9.</w:t>
      </w:r>
      <w:r w:rsidRPr="001637F6">
        <w:rPr>
          <w:b/>
        </w:rPr>
        <w:tab/>
      </w:r>
      <w:r w:rsidRPr="003E654C">
        <w:rPr>
          <w:i/>
        </w:rPr>
        <w:t>f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>
        <w:t>3</w:t>
      </w:r>
      <w:r w:rsidRPr="003E654C">
        <w:rPr>
          <w:i/>
        </w:rPr>
        <w:t xml:space="preserve">x </w:t>
      </w:r>
      <w:r w:rsidRPr="00525D7A">
        <w:t xml:space="preserve">– </w:t>
      </w:r>
      <w:r>
        <w:t>9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 w:rsidRPr="003E654C">
        <w:rPr>
          <w:i/>
        </w:rPr>
        <w:t xml:space="preserve">x </w:t>
      </w:r>
      <w:r w:rsidRPr="00525D7A">
        <w:t xml:space="preserve">– </w:t>
      </w:r>
      <w:r>
        <w:t>3</w:t>
      </w:r>
    </w:p>
    <w:p w14:paraId="7A8E1216" w14:textId="77777777" w:rsidR="001D2114" w:rsidRDefault="001D2114" w:rsidP="001D2114">
      <w:pPr>
        <w:pStyle w:val="TXT1NL"/>
        <w:sectPr w:rsidR="001D2114" w:rsidSect="001D2114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64B99DF2" w14:textId="551E1B68" w:rsidR="001D2114" w:rsidRDefault="001D2114" w:rsidP="001D2114">
      <w:pPr>
        <w:pStyle w:val="TXT1NL2digit"/>
      </w:pPr>
    </w:p>
    <w:p w14:paraId="68ECDC19" w14:textId="77777777" w:rsidR="0053316B" w:rsidRPr="007D39C8" w:rsidRDefault="0053316B" w:rsidP="0053316B">
      <w:pPr>
        <w:pStyle w:val="Head"/>
        <w:tabs>
          <w:tab w:val="clear" w:pos="4080"/>
          <w:tab w:val="left" w:pos="5724"/>
        </w:tabs>
      </w:pPr>
      <w:r>
        <w:rPr>
          <w:b/>
          <w:sz w:val="42"/>
          <w:szCs w:val="42"/>
        </w:rPr>
        <w:t>10</w:t>
      </w:r>
      <w:r w:rsidRPr="004E020B">
        <w:rPr>
          <w:b/>
          <w:sz w:val="42"/>
          <w:szCs w:val="42"/>
        </w:rPr>
        <w:t>-</w:t>
      </w:r>
      <w:r>
        <w:rPr>
          <w:b/>
          <w:sz w:val="42"/>
          <w:szCs w:val="42"/>
        </w:rPr>
        <w:t>5</w:t>
      </w:r>
      <w:r w:rsidRPr="004E020B">
        <w:rPr>
          <w:b/>
          <w:sz w:val="42"/>
          <w:szCs w:val="42"/>
        </w:rPr>
        <w:tab/>
      </w:r>
      <w:r w:rsidRPr="0075473A">
        <w:rPr>
          <w:b/>
          <w:szCs w:val="37"/>
          <w:u w:val="single"/>
        </w:rPr>
        <w:t>Additional Practice</w:t>
      </w:r>
      <w:r>
        <w:rPr>
          <w:b/>
          <w:szCs w:val="37"/>
          <w:u w:val="single"/>
        </w:rPr>
        <w:tab/>
      </w:r>
      <w:r w:rsidRPr="00BE52B4">
        <w:rPr>
          <w:b/>
          <w:szCs w:val="37"/>
          <w:u w:val="single"/>
        </w:rPr>
        <w:br/>
      </w:r>
      <w:r>
        <w:rPr>
          <w:sz w:val="26"/>
          <w:szCs w:val="26"/>
        </w:rPr>
        <w:t xml:space="preserve">Reflections, </w:t>
      </w:r>
      <w:r w:rsidRPr="001D2114">
        <w:rPr>
          <w:sz w:val="26"/>
          <w:szCs w:val="26"/>
        </w:rPr>
        <w:t>Compressions and Stretches of Functions</w:t>
      </w:r>
    </w:p>
    <w:p w14:paraId="61C491F5" w14:textId="77777777" w:rsidR="0053316B" w:rsidRPr="001D2114" w:rsidRDefault="0053316B" w:rsidP="0053316B">
      <w:pPr>
        <w:pStyle w:val="TXT1"/>
        <w:rPr>
          <w:b/>
        </w:rPr>
      </w:pPr>
      <w:r w:rsidRPr="001D2114">
        <w:rPr>
          <w:b/>
        </w:rPr>
        <w:t xml:space="preserve">Write an equation for function </w:t>
      </w:r>
      <w:r w:rsidRPr="008E26E9">
        <w:rPr>
          <w:b/>
          <w:i/>
        </w:rPr>
        <w:t xml:space="preserve">g </w:t>
      </w:r>
      <w:r w:rsidRPr="001D2114">
        <w:rPr>
          <w:b/>
        </w:rPr>
        <w:t xml:space="preserve">with a graph that is the reflection of the graph </w:t>
      </w:r>
      <w:proofErr w:type="spellStart"/>
      <w:r w:rsidRPr="001D2114">
        <w:rPr>
          <w:b/>
        </w:rPr>
        <w:t xml:space="preserve">of </w:t>
      </w:r>
      <w:r w:rsidRPr="008E26E9">
        <w:rPr>
          <w:b/>
          <w:i/>
        </w:rPr>
        <w:t>f</w:t>
      </w:r>
      <w:proofErr w:type="spellEnd"/>
      <w:r w:rsidRPr="008E26E9">
        <w:rPr>
          <w:b/>
          <w:i/>
        </w:rPr>
        <w:t xml:space="preserve"> </w:t>
      </w:r>
      <w:r w:rsidRPr="001D2114">
        <w:rPr>
          <w:b/>
        </w:rPr>
        <w:t xml:space="preserve">across the </w:t>
      </w:r>
      <w:r w:rsidRPr="008E26E9">
        <w:rPr>
          <w:b/>
          <w:i/>
        </w:rPr>
        <w:t>x</w:t>
      </w:r>
      <w:r w:rsidRPr="001D2114">
        <w:rPr>
          <w:b/>
        </w:rPr>
        <w:t>-axis.</w:t>
      </w:r>
    </w:p>
    <w:p w14:paraId="4D204CE7" w14:textId="77777777" w:rsidR="0053316B" w:rsidRDefault="0053316B" w:rsidP="0053316B">
      <w:pPr>
        <w:pStyle w:val="TXT1"/>
        <w:sectPr w:rsidR="0053316B" w:rsidSect="00D463D8">
          <w:headerReference w:type="default" r:id="rId21"/>
          <w:footerReference w:type="default" r:id="rId22"/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14:paraId="6B331F25" w14:textId="77777777" w:rsidR="0053316B" w:rsidRDefault="0053316B" w:rsidP="0053316B">
      <w:pPr>
        <w:pStyle w:val="TXT1NLp6A"/>
        <w:spacing w:before="200"/>
      </w:pPr>
      <w:r w:rsidRPr="000B2018">
        <w:rPr>
          <w:b/>
        </w:rPr>
        <w:t>1.</w:t>
      </w:r>
      <w:r w:rsidRPr="000B2018">
        <w:rPr>
          <w:b/>
        </w:rPr>
        <w:tab/>
      </w:r>
      <w:proofErr w:type="gramStart"/>
      <w:r>
        <w:rPr>
          <w:i/>
          <w:iCs/>
        </w:rPr>
        <w:t>f</w:t>
      </w:r>
      <w:r w:rsidRPr="0003136D">
        <w:t>(</w:t>
      </w:r>
      <w:proofErr w:type="gramEnd"/>
      <w:r>
        <w:rPr>
          <w:i/>
          <w:iCs/>
        </w:rPr>
        <w:t>x</w:t>
      </w:r>
      <w:r w:rsidRPr="0003136D">
        <w:t xml:space="preserve">) </w:t>
      </w:r>
      <w:r w:rsidRPr="007879D7">
        <w:t xml:space="preserve">= </w:t>
      </w:r>
      <w:r>
        <w:rPr>
          <w:i/>
          <w:iCs/>
        </w:rPr>
        <w:t xml:space="preserve">|x </w:t>
      </w:r>
      <w:r w:rsidRPr="007879D7">
        <w:t xml:space="preserve">+ </w:t>
      </w:r>
      <w:r w:rsidRPr="0003136D">
        <w:t>4</w:t>
      </w:r>
      <w:r>
        <w:rPr>
          <w:i/>
          <w:iCs/>
        </w:rPr>
        <w:t xml:space="preserve">| </w:t>
      </w:r>
      <w:r w:rsidRPr="007879D7">
        <w:t xml:space="preserve">+ </w:t>
      </w:r>
      <w:r w:rsidRPr="0003136D">
        <w:t>3</w:t>
      </w:r>
    </w:p>
    <w:p w14:paraId="233EB77E" w14:textId="77777777" w:rsidR="0053316B" w:rsidRPr="006D5F16" w:rsidRDefault="0053316B" w:rsidP="0053316B">
      <w:pPr>
        <w:pStyle w:val="TXT1NLp6A"/>
      </w:pPr>
      <w:r>
        <w:rPr>
          <w:i/>
        </w:rPr>
        <w:br w:type="column"/>
      </w:r>
      <w:r w:rsidRPr="000B2018">
        <w:rPr>
          <w:b/>
        </w:rPr>
        <w:t>2.</w:t>
      </w:r>
      <w:r w:rsidRPr="000B2018">
        <w:rPr>
          <w:b/>
        </w:rPr>
        <w:tab/>
      </w:r>
      <w:proofErr w:type="gramStart"/>
      <w:r w:rsidRPr="00F07CC4">
        <w:rPr>
          <w:i/>
        </w:rPr>
        <w:t>f</w:t>
      </w:r>
      <w:r w:rsidRPr="0003136D">
        <w:t>(</w:t>
      </w:r>
      <w:proofErr w:type="gramEnd"/>
      <w:r w:rsidRPr="00F07CC4">
        <w:rPr>
          <w:i/>
        </w:rPr>
        <w:t>x</w:t>
      </w:r>
      <w:r w:rsidRPr="0003136D">
        <w:t xml:space="preserve">) </w:t>
      </w:r>
      <w:r w:rsidRPr="007879D7">
        <w:t>=</w:t>
      </w:r>
      <w:r>
        <w:t xml:space="preserve"> </w:t>
      </w:r>
      <w:r w:rsidRPr="001D2114">
        <w:rPr>
          <w:position w:val="-6"/>
        </w:rPr>
        <w:object w:dxaOrig="1240" w:dyaOrig="340" w14:anchorId="618ABFAA">
          <v:shape id="_x0000_i1032" type="#_x0000_t75" style="width:62.25pt;height:17.25pt" o:ole="">
            <v:imagedata r:id="rId9" o:title=""/>
          </v:shape>
          <o:OLEObject Type="Embed" ProgID="Equation.3" ShapeID="_x0000_i1032" DrawAspect="Content" ObjectID="_1620632751" r:id="rId23"/>
        </w:object>
      </w:r>
    </w:p>
    <w:p w14:paraId="381229BA" w14:textId="77777777" w:rsidR="0053316B" w:rsidRDefault="0053316B" w:rsidP="0053316B">
      <w:pPr>
        <w:pStyle w:val="TXT1NLp6A"/>
        <w:spacing w:before="760"/>
      </w:pPr>
      <w:r>
        <w:br w:type="column"/>
      </w:r>
      <w:r w:rsidRPr="000B2018">
        <w:rPr>
          <w:b/>
        </w:rPr>
        <w:t>3.</w:t>
      </w:r>
      <w:r w:rsidRPr="000B2018">
        <w:rPr>
          <w:b/>
        </w:rPr>
        <w:tab/>
      </w:r>
      <w:proofErr w:type="gramStart"/>
      <w:r w:rsidRPr="00E93962">
        <w:rPr>
          <w:i/>
        </w:rPr>
        <w:t>f</w:t>
      </w:r>
      <w:r w:rsidRPr="00E93962">
        <w:t>(</w:t>
      </w:r>
      <w:proofErr w:type="gramEnd"/>
      <w:r w:rsidRPr="00E93962">
        <w:rPr>
          <w:i/>
        </w:rPr>
        <w:t>x</w:t>
      </w:r>
      <w:r w:rsidRPr="00E93962">
        <w:t>) = 5</w:t>
      </w:r>
      <w:r w:rsidRPr="00E93962">
        <w:rPr>
          <w:i/>
          <w:vertAlign w:val="superscript"/>
        </w:rPr>
        <w:t>x</w:t>
      </w:r>
      <w:r w:rsidRPr="00E93962">
        <w:rPr>
          <w:vertAlign w:val="superscript"/>
        </w:rPr>
        <w:t>−2</w:t>
      </w:r>
      <w:r w:rsidRPr="00E93962">
        <w:t xml:space="preserve"> </w:t>
      </w:r>
      <w:r>
        <w:t>–</w:t>
      </w:r>
      <w:r w:rsidRPr="00E93962">
        <w:t xml:space="preserve"> 2</w:t>
      </w:r>
    </w:p>
    <w:p w14:paraId="2BD78CF4" w14:textId="77777777" w:rsidR="0053316B" w:rsidRDefault="0053316B" w:rsidP="0053316B">
      <w:pPr>
        <w:pStyle w:val="TXT1NLp6A"/>
        <w:spacing w:before="760"/>
      </w:pPr>
    </w:p>
    <w:p w14:paraId="074731F4" w14:textId="77777777" w:rsidR="0053316B" w:rsidRDefault="0053316B" w:rsidP="0053316B">
      <w:pPr>
        <w:pStyle w:val="TXT1NL"/>
      </w:pPr>
    </w:p>
    <w:p w14:paraId="515411CA" w14:textId="77777777" w:rsidR="0053316B" w:rsidRDefault="0053316B" w:rsidP="0053316B">
      <w:pPr>
        <w:pStyle w:val="TXT1NL"/>
        <w:sectPr w:rsidR="0053316B" w:rsidSect="00C21CAA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213B5C69" w14:textId="77777777" w:rsidR="0053316B" w:rsidRDefault="0053316B" w:rsidP="0053316B">
      <w:pPr>
        <w:pStyle w:val="TXT1"/>
        <w:rPr>
          <w:b/>
        </w:rPr>
        <w:sectPr w:rsidR="0053316B" w:rsidSect="00091621">
          <w:type w:val="continuous"/>
          <w:pgSz w:w="12240" w:h="15840" w:code="9"/>
          <w:pgMar w:top="1440" w:right="1080" w:bottom="1320" w:left="1600" w:header="480" w:footer="600" w:gutter="0"/>
          <w:cols w:space="360"/>
          <w:noEndnote/>
        </w:sectPr>
      </w:pPr>
      <w:r w:rsidRPr="001D2114">
        <w:rPr>
          <w:b/>
        </w:rPr>
        <w:t xml:space="preserve">For each pair, tell whether the graph of </w:t>
      </w:r>
      <w:r w:rsidRPr="008E26E9">
        <w:rPr>
          <w:b/>
          <w:i/>
        </w:rPr>
        <w:t xml:space="preserve">g </w:t>
      </w:r>
      <w:r w:rsidRPr="001D2114">
        <w:rPr>
          <w:b/>
        </w:rPr>
        <w:t xml:space="preserve">is a vertical </w:t>
      </w:r>
      <w:r>
        <w:rPr>
          <w:b/>
        </w:rPr>
        <w:t xml:space="preserve">stretch </w:t>
      </w:r>
      <w:r w:rsidRPr="001D2114">
        <w:rPr>
          <w:b/>
        </w:rPr>
        <w:t xml:space="preserve">or </w:t>
      </w:r>
      <w:r>
        <w:rPr>
          <w:b/>
        </w:rPr>
        <w:t>vertical compression</w:t>
      </w:r>
      <w:r w:rsidRPr="001D2114">
        <w:rPr>
          <w:b/>
        </w:rPr>
        <w:t xml:space="preserve"> of the graph </w:t>
      </w:r>
      <w:proofErr w:type="spellStart"/>
      <w:r w:rsidRPr="001D2114">
        <w:rPr>
          <w:b/>
        </w:rPr>
        <w:t xml:space="preserve">of </w:t>
      </w:r>
      <w:r w:rsidRPr="008E26E9">
        <w:rPr>
          <w:b/>
          <w:i/>
        </w:rPr>
        <w:t>f</w:t>
      </w:r>
      <w:proofErr w:type="spellEnd"/>
      <w:r w:rsidRPr="001D2114">
        <w:rPr>
          <w:b/>
        </w:rPr>
        <w:t>. For each stretch or compression, state the factor used.</w:t>
      </w:r>
      <w:r>
        <w:rPr>
          <w:b/>
        </w:rPr>
        <w:t xml:space="preserve">  Make a sketch of the shape of the </w:t>
      </w:r>
      <w:proofErr w:type="gramStart"/>
      <w:r>
        <w:rPr>
          <w:b/>
        </w:rPr>
        <w:t>parent  function</w:t>
      </w:r>
      <w:proofErr w:type="gramEnd"/>
      <w:r>
        <w:rPr>
          <w:b/>
        </w:rPr>
        <w:t xml:space="preserve"> for each pair.</w:t>
      </w:r>
    </w:p>
    <w:p w14:paraId="7D54DC71" w14:textId="77777777" w:rsidR="0053316B" w:rsidRDefault="0053316B" w:rsidP="0053316B">
      <w:pPr>
        <w:pStyle w:val="TXT1NL1pA"/>
      </w:pPr>
      <w:r w:rsidRPr="00685CAE">
        <w:rPr>
          <w:b/>
        </w:rPr>
        <w:t>4.</w:t>
      </w:r>
      <w:r w:rsidRPr="00685CAE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>
        <w:t>(</w:t>
      </w:r>
      <w:r w:rsidRPr="003E654C">
        <w:rPr>
          <w:i/>
        </w:rPr>
        <w:t xml:space="preserve">x </w:t>
      </w:r>
      <w:r w:rsidRPr="00525D7A">
        <w:t xml:space="preserve">− </w:t>
      </w:r>
      <w:r>
        <w:t>2)</w:t>
      </w:r>
      <w:r w:rsidRPr="00081DB6">
        <w:rPr>
          <w:vertAlign w:val="superscript"/>
        </w:rPr>
        <w:t>2</w:t>
      </w:r>
      <w:r w:rsidRPr="00081DB6"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>
        <w:t>3(</w:t>
      </w:r>
      <w:r w:rsidRPr="003E654C">
        <w:rPr>
          <w:i/>
        </w:rPr>
        <w:t xml:space="preserve">x </w:t>
      </w:r>
      <w:r w:rsidRPr="00525D7A">
        <w:t xml:space="preserve">− </w:t>
      </w:r>
      <w:r>
        <w:t>2)</w:t>
      </w:r>
      <w:r w:rsidRPr="00B743C8">
        <w:rPr>
          <w:vertAlign w:val="superscript"/>
        </w:rPr>
        <w:t>2</w:t>
      </w:r>
    </w:p>
    <w:p w14:paraId="3B99D303" w14:textId="77777777" w:rsidR="0053316B" w:rsidRDefault="0053316B" w:rsidP="0053316B">
      <w:pPr>
        <w:pStyle w:val="TXT1NL1pA"/>
      </w:pPr>
      <w:r w:rsidRPr="00685CAE">
        <w:rPr>
          <w:b/>
        </w:rPr>
        <w:br w:type="column"/>
        <w:t>5.</w:t>
      </w:r>
      <w:r w:rsidRPr="00685CAE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 w:rsidRPr="0032769A">
        <w:t>|</w:t>
      </w:r>
      <w:r w:rsidRPr="003E654C">
        <w:rPr>
          <w:i/>
        </w:rPr>
        <w:t>x</w:t>
      </w:r>
      <w:r w:rsidRPr="0032769A">
        <w:t xml:space="preserve">| </w:t>
      </w:r>
      <w:r w:rsidRPr="00525D7A">
        <w:t xml:space="preserve">− </w:t>
      </w:r>
      <w:r>
        <w:t>5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>
        <w:t>0.25|</w:t>
      </w:r>
      <w:r w:rsidRPr="003E654C">
        <w:rPr>
          <w:i/>
        </w:rPr>
        <w:t>x</w:t>
      </w:r>
      <w:r>
        <w:t xml:space="preserve">| </w:t>
      </w:r>
      <w:r w:rsidRPr="00525D7A">
        <w:t xml:space="preserve">− </w:t>
      </w:r>
      <w:r>
        <w:t>5</w:t>
      </w:r>
    </w:p>
    <w:p w14:paraId="1740EC97" w14:textId="77777777" w:rsidR="0053316B" w:rsidRDefault="0053316B" w:rsidP="0053316B">
      <w:pPr>
        <w:pStyle w:val="TXT1NL1pA"/>
      </w:pPr>
      <w:r w:rsidRPr="00685CAE">
        <w:rPr>
          <w:b/>
        </w:rPr>
        <w:br w:type="column"/>
        <w:t>6.</w:t>
      </w:r>
      <w:r w:rsidRPr="00685CAE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>) = 3</w:t>
      </w:r>
      <w:r w:rsidRPr="00F424BE">
        <w:rPr>
          <w:i/>
          <w:vertAlign w:val="superscript"/>
        </w:rPr>
        <w:t>x</w:t>
      </w:r>
      <w:r w:rsidRPr="00F424BE">
        <w:t xml:space="preserve"> </w:t>
      </w:r>
      <w:r>
        <w:t>– 6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Pr="001D2114">
        <w:rPr>
          <w:position w:val="-16"/>
        </w:rPr>
        <w:object w:dxaOrig="960" w:dyaOrig="460" w14:anchorId="22E7BED7">
          <v:shape id="_x0000_i1033" type="#_x0000_t75" style="width:48pt;height:23.25pt" o:ole="">
            <v:imagedata r:id="rId11" o:title=""/>
          </v:shape>
          <o:OLEObject Type="Embed" ProgID="Equation.3" ShapeID="_x0000_i1033" DrawAspect="Content" ObjectID="_1620632752" r:id="rId24"/>
        </w:object>
      </w:r>
    </w:p>
    <w:p w14:paraId="30C10FCF" w14:textId="77777777" w:rsidR="0053316B" w:rsidRPr="0075473A" w:rsidRDefault="0053316B" w:rsidP="0053316B">
      <w:pPr>
        <w:pStyle w:val="TXT1NL1pA"/>
      </w:pPr>
    </w:p>
    <w:p w14:paraId="79883F74" w14:textId="77777777" w:rsidR="0053316B" w:rsidRDefault="0053316B" w:rsidP="0053316B">
      <w:pPr>
        <w:pStyle w:val="TXT1NL"/>
      </w:pPr>
    </w:p>
    <w:p w14:paraId="7AF73B60" w14:textId="77777777" w:rsidR="0053316B" w:rsidRDefault="0053316B" w:rsidP="0053316B">
      <w:pPr>
        <w:pStyle w:val="TXT1NL"/>
        <w:sectPr w:rsidR="0053316B" w:rsidSect="001D2114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79ADC3FD" w14:textId="77777777" w:rsidR="0053316B" w:rsidRDefault="0053316B" w:rsidP="0053316B">
      <w:pPr>
        <w:pStyle w:val="TXT1NL1pA"/>
      </w:pPr>
      <w:r w:rsidRPr="001637F6">
        <w:rPr>
          <w:b/>
        </w:rPr>
        <w:t>7.</w:t>
      </w:r>
      <w:r w:rsidRPr="001637F6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= </w:t>
      </w:r>
      <w:r w:rsidRPr="00091621">
        <w:rPr>
          <w:position w:val="-8"/>
        </w:rPr>
        <w:object w:dxaOrig="840" w:dyaOrig="360" w14:anchorId="2F910F08">
          <v:shape id="_x0000_i1034" type="#_x0000_t75" style="width:42pt;height:18pt" o:ole="">
            <v:imagedata r:id="rId13" o:title=""/>
          </v:shape>
          <o:OLEObject Type="Embed" ProgID="Equation.DSMT4" ShapeID="_x0000_i1034" DrawAspect="Content" ObjectID="_1620632753" r:id="rId25"/>
        </w:objec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Pr="001D2114">
        <w:rPr>
          <w:position w:val="-8"/>
        </w:rPr>
        <w:object w:dxaOrig="940" w:dyaOrig="360" w14:anchorId="6AFA5FF9">
          <v:shape id="_x0000_i1035" type="#_x0000_t75" style="width:47.25pt;height:18pt" o:ole="">
            <v:imagedata r:id="rId15" o:title=""/>
          </v:shape>
          <o:OLEObject Type="Embed" ProgID="Equation.DSMT4" ShapeID="_x0000_i1035" DrawAspect="Content" ObjectID="_1620632754" r:id="rId26"/>
        </w:object>
      </w:r>
    </w:p>
    <w:p w14:paraId="1A44B354" w14:textId="77777777" w:rsidR="0053316B" w:rsidRDefault="0053316B" w:rsidP="0053316B">
      <w:pPr>
        <w:pStyle w:val="TXT1NL1pA"/>
      </w:pPr>
      <w:r w:rsidRPr="001637F6">
        <w:rPr>
          <w:b/>
        </w:rPr>
        <w:t>8.</w:t>
      </w:r>
      <w:r w:rsidRPr="001637F6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= </w:t>
      </w:r>
      <w:r w:rsidRPr="001D2114">
        <w:rPr>
          <w:position w:val="-6"/>
        </w:rPr>
        <w:object w:dxaOrig="1240" w:dyaOrig="360" w14:anchorId="2240CAE5">
          <v:shape id="_x0000_i1036" type="#_x0000_t75" style="width:62.25pt;height:18pt" o:ole="">
            <v:imagedata r:id="rId17" o:title=""/>
          </v:shape>
          <o:OLEObject Type="Embed" ProgID="Equation.3" ShapeID="_x0000_i1036" DrawAspect="Content" ObjectID="_1620632755" r:id="rId27"/>
        </w:objec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= </w:t>
      </w:r>
      <w:r w:rsidRPr="001D2114">
        <w:rPr>
          <w:position w:val="-6"/>
        </w:rPr>
        <w:object w:dxaOrig="1500" w:dyaOrig="360" w14:anchorId="2AB47B59">
          <v:shape id="_x0000_i1037" type="#_x0000_t75" style="width:75pt;height:18pt" o:ole="">
            <v:imagedata r:id="rId19" o:title=""/>
          </v:shape>
          <o:OLEObject Type="Embed" ProgID="Equation.3" ShapeID="_x0000_i1037" DrawAspect="Content" ObjectID="_1620632756" r:id="rId28"/>
        </w:object>
      </w:r>
    </w:p>
    <w:p w14:paraId="58A05F14" w14:textId="77777777" w:rsidR="0053316B" w:rsidRDefault="0053316B" w:rsidP="0053316B">
      <w:pPr>
        <w:pStyle w:val="TXT1NL1pA"/>
        <w:spacing w:before="1520"/>
      </w:pPr>
      <w:r w:rsidRPr="001637F6">
        <w:rPr>
          <w:b/>
        </w:rPr>
        <w:t>9.</w:t>
      </w:r>
      <w:r w:rsidRPr="001637F6">
        <w:rPr>
          <w:b/>
        </w:rPr>
        <w:tab/>
      </w:r>
      <w:proofErr w:type="gramStart"/>
      <w:r w:rsidRPr="003E654C">
        <w:rPr>
          <w:i/>
        </w:rPr>
        <w:t>f</w:t>
      </w:r>
      <w:r>
        <w:t>(</w:t>
      </w:r>
      <w:proofErr w:type="gramEnd"/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>
        <w:t>3</w:t>
      </w:r>
      <w:r w:rsidRPr="003E654C">
        <w:rPr>
          <w:i/>
        </w:rPr>
        <w:t xml:space="preserve">x </w:t>
      </w:r>
      <w:r w:rsidRPr="00525D7A">
        <w:t xml:space="preserve">– </w:t>
      </w:r>
      <w:r>
        <w:t>9</w:t>
      </w:r>
      <w:r>
        <w:br/>
      </w:r>
      <w:r w:rsidRPr="003E654C">
        <w:rPr>
          <w:i/>
        </w:rPr>
        <w:t>g</w:t>
      </w:r>
      <w:r>
        <w:t>(</w:t>
      </w:r>
      <w:r w:rsidRPr="003E654C">
        <w:rPr>
          <w:i/>
        </w:rPr>
        <w:t>x</w:t>
      </w:r>
      <w:r>
        <w:t xml:space="preserve">) </w:t>
      </w:r>
      <w:r w:rsidRPr="00525D7A">
        <w:t xml:space="preserve">= </w:t>
      </w:r>
      <w:r w:rsidRPr="003E654C">
        <w:rPr>
          <w:i/>
        </w:rPr>
        <w:t xml:space="preserve">x </w:t>
      </w:r>
      <w:r w:rsidRPr="00525D7A">
        <w:t xml:space="preserve">– </w:t>
      </w:r>
      <w:r>
        <w:t>3</w:t>
      </w:r>
    </w:p>
    <w:p w14:paraId="1B6C59A2" w14:textId="77777777" w:rsidR="0053316B" w:rsidRDefault="0053316B" w:rsidP="0053316B">
      <w:pPr>
        <w:pStyle w:val="TXT1NL"/>
        <w:sectPr w:rsidR="0053316B" w:rsidSect="001D2114">
          <w:type w:val="continuous"/>
          <w:pgSz w:w="12240" w:h="15840" w:code="9"/>
          <w:pgMar w:top="1440" w:right="1600" w:bottom="1320" w:left="1600" w:header="480" w:footer="600" w:gutter="0"/>
          <w:cols w:num="3" w:space="0"/>
          <w:noEndnote/>
        </w:sectPr>
      </w:pPr>
    </w:p>
    <w:p w14:paraId="7F0E456F" w14:textId="66EC39B5" w:rsidR="0053316B" w:rsidRPr="0075473A" w:rsidRDefault="0053316B" w:rsidP="0053316B">
      <w:pPr>
        <w:pStyle w:val="TXT1NL2digit"/>
        <w:ind w:left="0" w:firstLine="0"/>
      </w:pPr>
      <w:bookmarkStart w:id="0" w:name="_GoBack"/>
      <w:bookmarkEnd w:id="0"/>
    </w:p>
    <w:sectPr w:rsidR="0053316B" w:rsidRPr="0075473A" w:rsidSect="00D463D8">
      <w:type w:val="continuous"/>
      <w:pgSz w:w="12240" w:h="15840" w:code="9"/>
      <w:pgMar w:top="1440" w:right="1600" w:bottom="1320" w:left="1600" w:header="480" w:footer="600" w:gutter="0"/>
      <w:cols w:space="3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D9A5929" w14:textId="77777777" w:rsidR="00DF0E14" w:rsidRDefault="00DF0E14">
      <w:r>
        <w:separator/>
      </w:r>
    </w:p>
  </w:endnote>
  <w:endnote w:type="continuationSeparator" w:id="0">
    <w:p w14:paraId="3DFB2A59" w14:textId="77777777" w:rsidR="00DF0E14" w:rsidRDefault="00DF0E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B9D3AC" w14:textId="77777777" w:rsidR="00C14AD3" w:rsidRPr="004932BA" w:rsidRDefault="004932BA" w:rsidP="004932BA">
    <w:pPr>
      <w:pStyle w:val="FTC"/>
    </w:pPr>
    <w:proofErr w:type="spellStart"/>
    <w:r w:rsidRPr="00D22729">
      <w:rPr>
        <w:b w:val="0"/>
      </w:rPr>
      <w:t>enVision</w:t>
    </w:r>
    <w:proofErr w:type="spell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7E1EAE">
      <w:rPr>
        <w:bCs/>
      </w:rPr>
      <w:t>Algebra 1 •</w:t>
    </w:r>
    <w:r w:rsidRPr="002360A5">
      <w:rPr>
        <w:b w:val="0"/>
        <w:bCs/>
      </w:rPr>
      <w:t xml:space="preserve"> </w:t>
    </w:r>
    <w:r w:rsidRPr="00686E94">
      <w:rPr>
        <w:b w:val="0"/>
      </w:rPr>
      <w:t>Teaching</w:t>
    </w:r>
    <w:r>
      <w:rPr>
        <w:b w:val="0"/>
      </w:rPr>
      <w:t xml:space="preserve"> </w:t>
    </w:r>
    <w:r w:rsidRPr="002360A5">
      <w:rPr>
        <w:b w:val="0"/>
      </w:rPr>
      <w:t>Resources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AFE9A90" w14:textId="77777777" w:rsidR="0053316B" w:rsidRPr="004932BA" w:rsidRDefault="0053316B" w:rsidP="004932BA">
    <w:pPr>
      <w:pStyle w:val="FTC"/>
    </w:pPr>
    <w:proofErr w:type="spellStart"/>
    <w:proofErr w:type="gramStart"/>
    <w:r w:rsidRPr="00D22729">
      <w:rPr>
        <w:b w:val="0"/>
      </w:rPr>
      <w:t>enVision</w:t>
    </w:r>
    <w:proofErr w:type="spellEnd"/>
    <w:proofErr w:type="gram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7E1EAE">
      <w:rPr>
        <w:bCs/>
      </w:rPr>
      <w:t>Algebra 1 •</w:t>
    </w:r>
    <w:r w:rsidRPr="002360A5">
      <w:rPr>
        <w:b w:val="0"/>
        <w:bCs/>
      </w:rPr>
      <w:t xml:space="preserve"> </w:t>
    </w:r>
    <w:r w:rsidRPr="00686E94">
      <w:rPr>
        <w:b w:val="0"/>
      </w:rPr>
      <w:t>Teaching</w:t>
    </w:r>
    <w:r>
      <w:rPr>
        <w:b w:val="0"/>
      </w:rPr>
      <w:t xml:space="preserve"> </w:t>
    </w:r>
    <w:r w:rsidRPr="002360A5">
      <w:rPr>
        <w:b w:val="0"/>
      </w:rPr>
      <w:t>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DDFE0BF" w14:textId="77777777" w:rsidR="00DF0E14" w:rsidRDefault="00DF0E14">
      <w:r>
        <w:separator/>
      </w:r>
    </w:p>
  </w:footnote>
  <w:footnote w:type="continuationSeparator" w:id="0">
    <w:p w14:paraId="2000E3B3" w14:textId="77777777" w:rsidR="00DF0E14" w:rsidRDefault="00DF0E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7765B91" w14:textId="77777777" w:rsidR="00C14AD3" w:rsidRPr="00454AAC" w:rsidRDefault="00454AAC" w:rsidP="00454AAC">
    <w:pPr>
      <w:pStyle w:val="TXT1Name"/>
    </w:pPr>
    <w:r>
      <w:drawing>
        <wp:anchor distT="0" distB="0" distL="114300" distR="114300" simplePos="0" relativeHeight="251660288" behindDoc="1" locked="0" layoutInCell="1" allowOverlap="1" wp14:anchorId="306564C4" wp14:editId="3CD76EFF">
          <wp:simplePos x="0" y="0"/>
          <wp:positionH relativeFrom="column">
            <wp:posOffset>3935400</wp:posOffset>
          </wp:positionH>
          <wp:positionV relativeFrom="paragraph">
            <wp:posOffset>-197485</wp:posOffset>
          </wp:positionV>
          <wp:extent cx="1584960" cy="694055"/>
          <wp:effectExtent l="0" t="0" r="0" b="0"/>
          <wp:wrapNone/>
          <wp:docPr id="1" name="Picture 1" descr="Hea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5" descr="Hea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4960" cy="6940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07833">
      <w:t>Name</w:t>
    </w:r>
    <w:r w:rsidRPr="00807833">
      <w:tab/>
    </w:r>
    <w:r w:rsidRPr="00807833">
      <w:drawing>
        <wp:anchor distT="0" distB="0" distL="114300" distR="114300" simplePos="0" relativeHeight="251659264" behindDoc="0" locked="0" layoutInCell="1" allowOverlap="0" wp14:anchorId="2FCA0487" wp14:editId="741C8B5A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2" name="Picture 2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FA26AE" w14:textId="77777777" w:rsidR="0053316B" w:rsidRPr="00454AAC" w:rsidRDefault="0053316B" w:rsidP="00454AAC">
    <w:pPr>
      <w:pStyle w:val="TXT1Name"/>
    </w:pPr>
    <w:r>
      <w:drawing>
        <wp:anchor distT="0" distB="0" distL="114300" distR="114300" simplePos="0" relativeHeight="251663360" behindDoc="1" locked="0" layoutInCell="1" allowOverlap="1" wp14:anchorId="649831C9" wp14:editId="3DBAC629">
          <wp:simplePos x="0" y="0"/>
          <wp:positionH relativeFrom="column">
            <wp:posOffset>3935400</wp:posOffset>
          </wp:positionH>
          <wp:positionV relativeFrom="paragraph">
            <wp:posOffset>-197485</wp:posOffset>
          </wp:positionV>
          <wp:extent cx="1584960" cy="694055"/>
          <wp:effectExtent l="0" t="0" r="0" b="0"/>
          <wp:wrapNone/>
          <wp:docPr id="3" name="Picture 3" descr="Hea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5" descr="Hea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4960" cy="69405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807833">
      <w:t>Name</w:t>
    </w:r>
    <w:r w:rsidRPr="00807833">
      <w:tab/>
    </w:r>
    <w:r w:rsidRPr="00807833">
      <w:drawing>
        <wp:anchor distT="0" distB="0" distL="114300" distR="114300" simplePos="0" relativeHeight="251662336" behindDoc="0" locked="0" layoutInCell="1" allowOverlap="0" wp14:anchorId="4150DA14" wp14:editId="55CAFA2B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4" name="Picture 4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5.25pt;height:3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2"/>
  </w:num>
  <w:num w:numId="7">
    <w:abstractNumId w:val="22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3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21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7"/>
  </w:num>
  <w:num w:numId="17">
    <w:abstractNumId w:val="23"/>
  </w:num>
  <w:num w:numId="18">
    <w:abstractNumId w:val="20"/>
  </w:num>
  <w:num w:numId="19">
    <w:abstractNumId w:val="20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8"/>
  </w:num>
  <w:num w:numId="27">
    <w:abstractNumId w:val="1"/>
  </w:num>
  <w:num w:numId="28">
    <w:abstractNumId w:val="8"/>
  </w:num>
  <w:num w:numId="29">
    <w:abstractNumId w:val="14"/>
  </w:num>
  <w:num w:numId="30">
    <w:abstractNumId w:val="6"/>
  </w:num>
  <w:num w:numId="31">
    <w:abstractNumId w:val="4"/>
  </w:num>
  <w:num w:numId="32">
    <w:abstractNumId w:val="15"/>
  </w:num>
  <w:num w:numId="33">
    <w:abstractNumId w:val="16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CAE"/>
    <w:rsid w:val="00005F85"/>
    <w:rsid w:val="00022DE8"/>
    <w:rsid w:val="00024CDD"/>
    <w:rsid w:val="000302C9"/>
    <w:rsid w:val="0003136D"/>
    <w:rsid w:val="00031CB4"/>
    <w:rsid w:val="00036539"/>
    <w:rsid w:val="000444BA"/>
    <w:rsid w:val="00052521"/>
    <w:rsid w:val="00065379"/>
    <w:rsid w:val="00065B95"/>
    <w:rsid w:val="00066948"/>
    <w:rsid w:val="00081DB6"/>
    <w:rsid w:val="00090355"/>
    <w:rsid w:val="00091621"/>
    <w:rsid w:val="00091DEA"/>
    <w:rsid w:val="00091E1D"/>
    <w:rsid w:val="00095F5B"/>
    <w:rsid w:val="000A15AD"/>
    <w:rsid w:val="000A52DB"/>
    <w:rsid w:val="000B0F62"/>
    <w:rsid w:val="000B2018"/>
    <w:rsid w:val="000B246D"/>
    <w:rsid w:val="000C391E"/>
    <w:rsid w:val="000D42C8"/>
    <w:rsid w:val="000F3FD1"/>
    <w:rsid w:val="001018FD"/>
    <w:rsid w:val="00103E2D"/>
    <w:rsid w:val="00105764"/>
    <w:rsid w:val="001106CC"/>
    <w:rsid w:val="0012503B"/>
    <w:rsid w:val="001265EE"/>
    <w:rsid w:val="00130F41"/>
    <w:rsid w:val="001327F1"/>
    <w:rsid w:val="001364F1"/>
    <w:rsid w:val="001563D4"/>
    <w:rsid w:val="00156BF1"/>
    <w:rsid w:val="00157504"/>
    <w:rsid w:val="001637F6"/>
    <w:rsid w:val="001A1EBF"/>
    <w:rsid w:val="001A7AD0"/>
    <w:rsid w:val="001B06C7"/>
    <w:rsid w:val="001B532D"/>
    <w:rsid w:val="001B6FC0"/>
    <w:rsid w:val="001B792F"/>
    <w:rsid w:val="001D1D44"/>
    <w:rsid w:val="001D2114"/>
    <w:rsid w:val="001D47FC"/>
    <w:rsid w:val="001D6194"/>
    <w:rsid w:val="001D687E"/>
    <w:rsid w:val="001E2780"/>
    <w:rsid w:val="001F19E8"/>
    <w:rsid w:val="001F5484"/>
    <w:rsid w:val="00210A68"/>
    <w:rsid w:val="00215AB3"/>
    <w:rsid w:val="00217F41"/>
    <w:rsid w:val="002253A8"/>
    <w:rsid w:val="002266A1"/>
    <w:rsid w:val="00230A7D"/>
    <w:rsid w:val="00232791"/>
    <w:rsid w:val="00234837"/>
    <w:rsid w:val="002360A5"/>
    <w:rsid w:val="00236BAB"/>
    <w:rsid w:val="002413DD"/>
    <w:rsid w:val="00250321"/>
    <w:rsid w:val="00254377"/>
    <w:rsid w:val="0025758C"/>
    <w:rsid w:val="002651AF"/>
    <w:rsid w:val="0026584A"/>
    <w:rsid w:val="002660EB"/>
    <w:rsid w:val="00271674"/>
    <w:rsid w:val="00273B07"/>
    <w:rsid w:val="00274D84"/>
    <w:rsid w:val="00292D2F"/>
    <w:rsid w:val="0029374B"/>
    <w:rsid w:val="002970F9"/>
    <w:rsid w:val="00297695"/>
    <w:rsid w:val="002A0CB3"/>
    <w:rsid w:val="002A2196"/>
    <w:rsid w:val="002B545A"/>
    <w:rsid w:val="002C21D6"/>
    <w:rsid w:val="002C325E"/>
    <w:rsid w:val="002D3503"/>
    <w:rsid w:val="002E0CAE"/>
    <w:rsid w:val="002E0E58"/>
    <w:rsid w:val="002E4B40"/>
    <w:rsid w:val="003002E6"/>
    <w:rsid w:val="00300D72"/>
    <w:rsid w:val="00304F38"/>
    <w:rsid w:val="00305CE9"/>
    <w:rsid w:val="00313D58"/>
    <w:rsid w:val="0032340E"/>
    <w:rsid w:val="00325D2C"/>
    <w:rsid w:val="00325F88"/>
    <w:rsid w:val="0032769A"/>
    <w:rsid w:val="0032789A"/>
    <w:rsid w:val="003341D5"/>
    <w:rsid w:val="003344B3"/>
    <w:rsid w:val="003347A6"/>
    <w:rsid w:val="00340253"/>
    <w:rsid w:val="003421B2"/>
    <w:rsid w:val="00342703"/>
    <w:rsid w:val="00342A70"/>
    <w:rsid w:val="00357A23"/>
    <w:rsid w:val="003663F8"/>
    <w:rsid w:val="0036786B"/>
    <w:rsid w:val="0038114F"/>
    <w:rsid w:val="003867D0"/>
    <w:rsid w:val="00387C89"/>
    <w:rsid w:val="00392141"/>
    <w:rsid w:val="003A56B2"/>
    <w:rsid w:val="003B440B"/>
    <w:rsid w:val="003B506B"/>
    <w:rsid w:val="003B7AA7"/>
    <w:rsid w:val="003B7E09"/>
    <w:rsid w:val="003C3E06"/>
    <w:rsid w:val="003D25C9"/>
    <w:rsid w:val="003D4950"/>
    <w:rsid w:val="003E05C4"/>
    <w:rsid w:val="003E142D"/>
    <w:rsid w:val="003E2BD1"/>
    <w:rsid w:val="003E654C"/>
    <w:rsid w:val="003E6718"/>
    <w:rsid w:val="003E7322"/>
    <w:rsid w:val="003F2019"/>
    <w:rsid w:val="003F4036"/>
    <w:rsid w:val="0040443E"/>
    <w:rsid w:val="0040470B"/>
    <w:rsid w:val="00405099"/>
    <w:rsid w:val="00405586"/>
    <w:rsid w:val="004059E4"/>
    <w:rsid w:val="00405CD3"/>
    <w:rsid w:val="00411A58"/>
    <w:rsid w:val="00420652"/>
    <w:rsid w:val="00420CC3"/>
    <w:rsid w:val="0042217F"/>
    <w:rsid w:val="0042641A"/>
    <w:rsid w:val="00430699"/>
    <w:rsid w:val="004311C5"/>
    <w:rsid w:val="00433C41"/>
    <w:rsid w:val="00434EAC"/>
    <w:rsid w:val="00442C86"/>
    <w:rsid w:val="00446ACD"/>
    <w:rsid w:val="004526C7"/>
    <w:rsid w:val="00454AAC"/>
    <w:rsid w:val="00464905"/>
    <w:rsid w:val="00473079"/>
    <w:rsid w:val="004770D2"/>
    <w:rsid w:val="0047732F"/>
    <w:rsid w:val="00477633"/>
    <w:rsid w:val="0048091A"/>
    <w:rsid w:val="00481DF5"/>
    <w:rsid w:val="004849AF"/>
    <w:rsid w:val="0049245D"/>
    <w:rsid w:val="004932BA"/>
    <w:rsid w:val="004B1C65"/>
    <w:rsid w:val="004B66FC"/>
    <w:rsid w:val="004C44E6"/>
    <w:rsid w:val="004C6A48"/>
    <w:rsid w:val="004D3B91"/>
    <w:rsid w:val="004D60BC"/>
    <w:rsid w:val="004E020B"/>
    <w:rsid w:val="004E06E2"/>
    <w:rsid w:val="004E4028"/>
    <w:rsid w:val="004F2199"/>
    <w:rsid w:val="004F62C4"/>
    <w:rsid w:val="00504418"/>
    <w:rsid w:val="0050472C"/>
    <w:rsid w:val="005052E0"/>
    <w:rsid w:val="005112E7"/>
    <w:rsid w:val="00511C75"/>
    <w:rsid w:val="00514060"/>
    <w:rsid w:val="005214FD"/>
    <w:rsid w:val="00525D7A"/>
    <w:rsid w:val="00526167"/>
    <w:rsid w:val="00531797"/>
    <w:rsid w:val="0053316B"/>
    <w:rsid w:val="00533734"/>
    <w:rsid w:val="005379D8"/>
    <w:rsid w:val="00540FD4"/>
    <w:rsid w:val="00545BDA"/>
    <w:rsid w:val="0054685F"/>
    <w:rsid w:val="00552704"/>
    <w:rsid w:val="00555072"/>
    <w:rsid w:val="00560F6F"/>
    <w:rsid w:val="005619B4"/>
    <w:rsid w:val="00562E33"/>
    <w:rsid w:val="00565346"/>
    <w:rsid w:val="005676F5"/>
    <w:rsid w:val="005706AB"/>
    <w:rsid w:val="005734D7"/>
    <w:rsid w:val="00576EDF"/>
    <w:rsid w:val="00585589"/>
    <w:rsid w:val="0059048F"/>
    <w:rsid w:val="005968DB"/>
    <w:rsid w:val="00596B4A"/>
    <w:rsid w:val="00597C5D"/>
    <w:rsid w:val="005A0189"/>
    <w:rsid w:val="005A1276"/>
    <w:rsid w:val="005A4579"/>
    <w:rsid w:val="005B0CF5"/>
    <w:rsid w:val="005B6676"/>
    <w:rsid w:val="005D3397"/>
    <w:rsid w:val="005D3F59"/>
    <w:rsid w:val="005D4B69"/>
    <w:rsid w:val="005D528F"/>
    <w:rsid w:val="005D5B7D"/>
    <w:rsid w:val="005D7041"/>
    <w:rsid w:val="005E1686"/>
    <w:rsid w:val="005E23CE"/>
    <w:rsid w:val="005E2E0B"/>
    <w:rsid w:val="005F3B35"/>
    <w:rsid w:val="006018DB"/>
    <w:rsid w:val="00606817"/>
    <w:rsid w:val="00625CBE"/>
    <w:rsid w:val="006263E7"/>
    <w:rsid w:val="00632EEC"/>
    <w:rsid w:val="00637566"/>
    <w:rsid w:val="00637D37"/>
    <w:rsid w:val="006429C2"/>
    <w:rsid w:val="00654803"/>
    <w:rsid w:val="0065535D"/>
    <w:rsid w:val="00662C73"/>
    <w:rsid w:val="0066628A"/>
    <w:rsid w:val="00667C48"/>
    <w:rsid w:val="00681EC6"/>
    <w:rsid w:val="00684E83"/>
    <w:rsid w:val="00685CAE"/>
    <w:rsid w:val="00686E94"/>
    <w:rsid w:val="006918C8"/>
    <w:rsid w:val="00691E84"/>
    <w:rsid w:val="00693C22"/>
    <w:rsid w:val="00697765"/>
    <w:rsid w:val="006A49A0"/>
    <w:rsid w:val="006B2567"/>
    <w:rsid w:val="006D5F16"/>
    <w:rsid w:val="006E00E9"/>
    <w:rsid w:val="006E3E26"/>
    <w:rsid w:val="006E5B3A"/>
    <w:rsid w:val="006E7086"/>
    <w:rsid w:val="006F0B4F"/>
    <w:rsid w:val="006F2131"/>
    <w:rsid w:val="006F4D79"/>
    <w:rsid w:val="0071371A"/>
    <w:rsid w:val="0072724F"/>
    <w:rsid w:val="00732D7A"/>
    <w:rsid w:val="007435F2"/>
    <w:rsid w:val="00743F88"/>
    <w:rsid w:val="007461C5"/>
    <w:rsid w:val="00752D12"/>
    <w:rsid w:val="00753BD7"/>
    <w:rsid w:val="00754384"/>
    <w:rsid w:val="0075473A"/>
    <w:rsid w:val="00755913"/>
    <w:rsid w:val="00781649"/>
    <w:rsid w:val="007879D7"/>
    <w:rsid w:val="00790F7B"/>
    <w:rsid w:val="00792986"/>
    <w:rsid w:val="00794C87"/>
    <w:rsid w:val="00797202"/>
    <w:rsid w:val="007A39CB"/>
    <w:rsid w:val="007A6EE2"/>
    <w:rsid w:val="007B4874"/>
    <w:rsid w:val="007C2232"/>
    <w:rsid w:val="007C2E8E"/>
    <w:rsid w:val="007D39C8"/>
    <w:rsid w:val="007D4F42"/>
    <w:rsid w:val="007D5929"/>
    <w:rsid w:val="007D7F67"/>
    <w:rsid w:val="007E1EAE"/>
    <w:rsid w:val="008047D6"/>
    <w:rsid w:val="00805084"/>
    <w:rsid w:val="00812101"/>
    <w:rsid w:val="008129C5"/>
    <w:rsid w:val="00820B73"/>
    <w:rsid w:val="008236BE"/>
    <w:rsid w:val="008254BF"/>
    <w:rsid w:val="00832630"/>
    <w:rsid w:val="008375F1"/>
    <w:rsid w:val="00845D5A"/>
    <w:rsid w:val="00850205"/>
    <w:rsid w:val="00851254"/>
    <w:rsid w:val="008644CB"/>
    <w:rsid w:val="00884CAE"/>
    <w:rsid w:val="00885FA5"/>
    <w:rsid w:val="00886405"/>
    <w:rsid w:val="00894C76"/>
    <w:rsid w:val="008A7B6E"/>
    <w:rsid w:val="008B2815"/>
    <w:rsid w:val="008B4AA9"/>
    <w:rsid w:val="008B7E63"/>
    <w:rsid w:val="008C4B44"/>
    <w:rsid w:val="008C5EC2"/>
    <w:rsid w:val="008D198F"/>
    <w:rsid w:val="008D37EE"/>
    <w:rsid w:val="008D62D6"/>
    <w:rsid w:val="008E26E9"/>
    <w:rsid w:val="008F0FC8"/>
    <w:rsid w:val="008F5C51"/>
    <w:rsid w:val="00911ABC"/>
    <w:rsid w:val="00912F26"/>
    <w:rsid w:val="0092067E"/>
    <w:rsid w:val="00921D0E"/>
    <w:rsid w:val="0092455B"/>
    <w:rsid w:val="00935F0B"/>
    <w:rsid w:val="0094335A"/>
    <w:rsid w:val="00950BA0"/>
    <w:rsid w:val="00953699"/>
    <w:rsid w:val="00953864"/>
    <w:rsid w:val="00955307"/>
    <w:rsid w:val="00963272"/>
    <w:rsid w:val="00970ACE"/>
    <w:rsid w:val="00971992"/>
    <w:rsid w:val="00971F19"/>
    <w:rsid w:val="00972707"/>
    <w:rsid w:val="00981E28"/>
    <w:rsid w:val="0098371E"/>
    <w:rsid w:val="00993CDD"/>
    <w:rsid w:val="00995EA6"/>
    <w:rsid w:val="009A79A5"/>
    <w:rsid w:val="009B09BE"/>
    <w:rsid w:val="009B1F0E"/>
    <w:rsid w:val="009B757F"/>
    <w:rsid w:val="009C4048"/>
    <w:rsid w:val="009C4EF4"/>
    <w:rsid w:val="009C6D18"/>
    <w:rsid w:val="009C7BD0"/>
    <w:rsid w:val="009D67D6"/>
    <w:rsid w:val="009E088F"/>
    <w:rsid w:val="009F20D5"/>
    <w:rsid w:val="009F5499"/>
    <w:rsid w:val="00A001F8"/>
    <w:rsid w:val="00A105C3"/>
    <w:rsid w:val="00A10C75"/>
    <w:rsid w:val="00A20863"/>
    <w:rsid w:val="00A2535B"/>
    <w:rsid w:val="00A36CEE"/>
    <w:rsid w:val="00A445B2"/>
    <w:rsid w:val="00A44FD3"/>
    <w:rsid w:val="00A50F44"/>
    <w:rsid w:val="00A53314"/>
    <w:rsid w:val="00A61926"/>
    <w:rsid w:val="00A66442"/>
    <w:rsid w:val="00A70454"/>
    <w:rsid w:val="00A70569"/>
    <w:rsid w:val="00A71CD1"/>
    <w:rsid w:val="00A72BAC"/>
    <w:rsid w:val="00A743AF"/>
    <w:rsid w:val="00A83452"/>
    <w:rsid w:val="00A94BF3"/>
    <w:rsid w:val="00A96313"/>
    <w:rsid w:val="00AA1426"/>
    <w:rsid w:val="00AA57C9"/>
    <w:rsid w:val="00AB0161"/>
    <w:rsid w:val="00AC2442"/>
    <w:rsid w:val="00AC2D71"/>
    <w:rsid w:val="00AC5DC7"/>
    <w:rsid w:val="00AC7F11"/>
    <w:rsid w:val="00AD1425"/>
    <w:rsid w:val="00AD4405"/>
    <w:rsid w:val="00AD5270"/>
    <w:rsid w:val="00AE564D"/>
    <w:rsid w:val="00AF586E"/>
    <w:rsid w:val="00AF5F12"/>
    <w:rsid w:val="00B0327A"/>
    <w:rsid w:val="00B038DE"/>
    <w:rsid w:val="00B0689C"/>
    <w:rsid w:val="00B12CCA"/>
    <w:rsid w:val="00B326FB"/>
    <w:rsid w:val="00B34940"/>
    <w:rsid w:val="00B3652F"/>
    <w:rsid w:val="00B412A5"/>
    <w:rsid w:val="00B4270D"/>
    <w:rsid w:val="00B50F10"/>
    <w:rsid w:val="00B51D7C"/>
    <w:rsid w:val="00B54816"/>
    <w:rsid w:val="00B54855"/>
    <w:rsid w:val="00B573BF"/>
    <w:rsid w:val="00B57F4B"/>
    <w:rsid w:val="00B65B1A"/>
    <w:rsid w:val="00B65C66"/>
    <w:rsid w:val="00B71CCA"/>
    <w:rsid w:val="00B743C8"/>
    <w:rsid w:val="00B75484"/>
    <w:rsid w:val="00B81273"/>
    <w:rsid w:val="00B858CC"/>
    <w:rsid w:val="00BA415D"/>
    <w:rsid w:val="00BA6900"/>
    <w:rsid w:val="00BC2259"/>
    <w:rsid w:val="00BC531F"/>
    <w:rsid w:val="00BD26F5"/>
    <w:rsid w:val="00BD2FD9"/>
    <w:rsid w:val="00BD6EDB"/>
    <w:rsid w:val="00BD7B33"/>
    <w:rsid w:val="00BD7ECD"/>
    <w:rsid w:val="00BE01B6"/>
    <w:rsid w:val="00BE3D6D"/>
    <w:rsid w:val="00BE52B4"/>
    <w:rsid w:val="00BE6801"/>
    <w:rsid w:val="00BF2C8F"/>
    <w:rsid w:val="00BF3909"/>
    <w:rsid w:val="00BF480D"/>
    <w:rsid w:val="00C04E72"/>
    <w:rsid w:val="00C06C39"/>
    <w:rsid w:val="00C13F1B"/>
    <w:rsid w:val="00C14AD3"/>
    <w:rsid w:val="00C1562A"/>
    <w:rsid w:val="00C21CAA"/>
    <w:rsid w:val="00C24A2E"/>
    <w:rsid w:val="00C3307D"/>
    <w:rsid w:val="00C4426D"/>
    <w:rsid w:val="00C46FC4"/>
    <w:rsid w:val="00C5555E"/>
    <w:rsid w:val="00C64CFA"/>
    <w:rsid w:val="00C9132C"/>
    <w:rsid w:val="00C947A0"/>
    <w:rsid w:val="00CA0BE6"/>
    <w:rsid w:val="00CA4BD8"/>
    <w:rsid w:val="00CB349C"/>
    <w:rsid w:val="00CB5DCD"/>
    <w:rsid w:val="00CC1B3A"/>
    <w:rsid w:val="00CC7F36"/>
    <w:rsid w:val="00CD3E69"/>
    <w:rsid w:val="00CD4B73"/>
    <w:rsid w:val="00CD60BC"/>
    <w:rsid w:val="00CD6C64"/>
    <w:rsid w:val="00CD71D5"/>
    <w:rsid w:val="00CE1BCC"/>
    <w:rsid w:val="00CF0D91"/>
    <w:rsid w:val="00CF7ED1"/>
    <w:rsid w:val="00D024DE"/>
    <w:rsid w:val="00D03C96"/>
    <w:rsid w:val="00D10FBD"/>
    <w:rsid w:val="00D13B48"/>
    <w:rsid w:val="00D17286"/>
    <w:rsid w:val="00D17C0E"/>
    <w:rsid w:val="00D2056A"/>
    <w:rsid w:val="00D21691"/>
    <w:rsid w:val="00D22729"/>
    <w:rsid w:val="00D36EB4"/>
    <w:rsid w:val="00D455FD"/>
    <w:rsid w:val="00D463D8"/>
    <w:rsid w:val="00D50B87"/>
    <w:rsid w:val="00D55DB8"/>
    <w:rsid w:val="00D56D51"/>
    <w:rsid w:val="00D649EE"/>
    <w:rsid w:val="00D66A2E"/>
    <w:rsid w:val="00D70EAF"/>
    <w:rsid w:val="00D76583"/>
    <w:rsid w:val="00D81C97"/>
    <w:rsid w:val="00D822FA"/>
    <w:rsid w:val="00D838DE"/>
    <w:rsid w:val="00D86098"/>
    <w:rsid w:val="00D929FF"/>
    <w:rsid w:val="00D93076"/>
    <w:rsid w:val="00D942C6"/>
    <w:rsid w:val="00DA1EB4"/>
    <w:rsid w:val="00DA3411"/>
    <w:rsid w:val="00DA6606"/>
    <w:rsid w:val="00DC147E"/>
    <w:rsid w:val="00DC21C4"/>
    <w:rsid w:val="00DC6A47"/>
    <w:rsid w:val="00DD0A00"/>
    <w:rsid w:val="00DD0F61"/>
    <w:rsid w:val="00DD147F"/>
    <w:rsid w:val="00DD577B"/>
    <w:rsid w:val="00DD7740"/>
    <w:rsid w:val="00DE3705"/>
    <w:rsid w:val="00DF0CAA"/>
    <w:rsid w:val="00DF0E14"/>
    <w:rsid w:val="00DF4B40"/>
    <w:rsid w:val="00E01ACA"/>
    <w:rsid w:val="00E1282D"/>
    <w:rsid w:val="00E14A1A"/>
    <w:rsid w:val="00E227F6"/>
    <w:rsid w:val="00E26505"/>
    <w:rsid w:val="00E46E0F"/>
    <w:rsid w:val="00E47EE2"/>
    <w:rsid w:val="00E55851"/>
    <w:rsid w:val="00E55E5B"/>
    <w:rsid w:val="00E56464"/>
    <w:rsid w:val="00E57920"/>
    <w:rsid w:val="00E61736"/>
    <w:rsid w:val="00E836A6"/>
    <w:rsid w:val="00E85461"/>
    <w:rsid w:val="00E93962"/>
    <w:rsid w:val="00EA07EF"/>
    <w:rsid w:val="00EA0E2A"/>
    <w:rsid w:val="00EA3118"/>
    <w:rsid w:val="00EA413C"/>
    <w:rsid w:val="00EA499A"/>
    <w:rsid w:val="00EA5D29"/>
    <w:rsid w:val="00EA7664"/>
    <w:rsid w:val="00EB44C5"/>
    <w:rsid w:val="00EB7255"/>
    <w:rsid w:val="00EB77C0"/>
    <w:rsid w:val="00EE105A"/>
    <w:rsid w:val="00EE3B8E"/>
    <w:rsid w:val="00EE672E"/>
    <w:rsid w:val="00EE7BE6"/>
    <w:rsid w:val="00EF58AB"/>
    <w:rsid w:val="00EF7D72"/>
    <w:rsid w:val="00F07CC4"/>
    <w:rsid w:val="00F2463E"/>
    <w:rsid w:val="00F254B6"/>
    <w:rsid w:val="00F26C83"/>
    <w:rsid w:val="00F30150"/>
    <w:rsid w:val="00F316E8"/>
    <w:rsid w:val="00F35D63"/>
    <w:rsid w:val="00F37E6C"/>
    <w:rsid w:val="00F424BE"/>
    <w:rsid w:val="00F4278A"/>
    <w:rsid w:val="00F6624A"/>
    <w:rsid w:val="00F71018"/>
    <w:rsid w:val="00F774BF"/>
    <w:rsid w:val="00F869FD"/>
    <w:rsid w:val="00F95C36"/>
    <w:rsid w:val="00FA53E4"/>
    <w:rsid w:val="00FB0222"/>
    <w:rsid w:val="00FB0337"/>
    <w:rsid w:val="00FB6883"/>
    <w:rsid w:val="00FD176C"/>
    <w:rsid w:val="00FD2375"/>
    <w:rsid w:val="00FD2661"/>
    <w:rsid w:val="00FE1B58"/>
    <w:rsid w:val="00FE2E10"/>
    <w:rsid w:val="00FE3098"/>
    <w:rsid w:val="00FF0799"/>
    <w:rsid w:val="00FF6CD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52FC86C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C21CAA"/>
    <w:pPr>
      <w:spacing w:after="80"/>
      <w:ind w:left="840" w:hanging="36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971F19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"/>
    <w:link w:val="TXT1NLChar"/>
    <w:autoRedefine/>
    <w:qFormat/>
    <w:rsid w:val="001D2114"/>
    <w:pPr>
      <w:widowControl w:val="0"/>
      <w:tabs>
        <w:tab w:val="left" w:leader="underscore" w:pos="2856"/>
      </w:tabs>
      <w:spacing w:before="200"/>
      <w:ind w:left="600" w:hanging="360"/>
    </w:pPr>
    <w:rPr>
      <w:rFonts w:cs="Times New Roman"/>
      <w:bCs/>
      <w:color w:val="000000"/>
    </w:rPr>
  </w:style>
  <w:style w:type="character" w:customStyle="1" w:styleId="TXT1NLChar">
    <w:name w:val="TXT1_NL Char"/>
    <w:link w:val="TXT1NL"/>
    <w:rsid w:val="001D2114"/>
    <w:rPr>
      <w:rFonts w:ascii="Arial" w:hAnsi="Arial"/>
      <w:bCs/>
      <w:color w:val="000000"/>
      <w:sz w:val="24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095F5B"/>
    <w:pPr>
      <w:spacing w:before="120" w:after="240"/>
    </w:pPr>
  </w:style>
  <w:style w:type="paragraph" w:customStyle="1" w:styleId="TXT1InL">
    <w:name w:val="TXT1_InL"/>
    <w:basedOn w:val="TXT1LL"/>
    <w:qFormat/>
    <w:rsid w:val="008F73D7"/>
    <w:pPr>
      <w:ind w:left="360"/>
      <w:jc w:val="center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"/>
    <w:qFormat/>
    <w:rsid w:val="0075473A"/>
    <w:pPr>
      <w:spacing w:before="40" w:after="40"/>
    </w:pPr>
    <w:rPr>
      <w:bCs/>
      <w:color w:val="000000"/>
      <w:position w:val="10"/>
    </w:rPr>
  </w:style>
  <w:style w:type="paragraph" w:customStyle="1" w:styleId="TXT1LLz">
    <w:name w:val="TXT1_LL_z"/>
    <w:basedOn w:val="TXT1LL"/>
    <w:qFormat/>
    <w:rsid w:val="00481DF5"/>
    <w:pPr>
      <w:spacing w:after="240"/>
    </w:pPr>
  </w:style>
  <w:style w:type="paragraph" w:customStyle="1" w:styleId="TXT1ID1p6A">
    <w:name w:val="TXT1_ID_1p6A"/>
    <w:basedOn w:val="TXT1ID"/>
    <w:qFormat/>
    <w:rsid w:val="005A1276"/>
    <w:pPr>
      <w:spacing w:after="240"/>
    </w:pPr>
  </w:style>
  <w:style w:type="paragraph" w:customStyle="1" w:styleId="TXT1NL1pA">
    <w:name w:val="TXT1_NL_1pA"/>
    <w:basedOn w:val="TXT1NL"/>
    <w:qFormat/>
    <w:rsid w:val="001D2114"/>
    <w:pPr>
      <w:spacing w:after="1440"/>
    </w:p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TXT1NL"/>
    <w:qFormat/>
    <w:rsid w:val="00232791"/>
    <w:pPr>
      <w:tabs>
        <w:tab w:val="right" w:leader="underscore" w:pos="4100"/>
      </w:tabs>
      <w:spacing w:after="360"/>
      <w:ind w:firstLine="0"/>
    </w:p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477633"/>
    <w:pPr>
      <w:tabs>
        <w:tab w:val="left" w:pos="4080"/>
      </w:tabs>
      <w:spacing w:after="360"/>
      <w:ind w:left="960" w:hanging="960"/>
    </w:pPr>
    <w:rPr>
      <w:sz w:val="37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081DB6"/>
    <w:pPr>
      <w:spacing w:before="0" w:after="720"/>
    </w:pPr>
  </w:style>
  <w:style w:type="paragraph" w:customStyle="1" w:styleId="TXT1NL2digit">
    <w:name w:val="TXT1_NL_2digit"/>
    <w:basedOn w:val="Normal"/>
    <w:qFormat/>
    <w:rsid w:val="001D2114"/>
    <w:pPr>
      <w:widowControl/>
      <w:spacing w:after="1400"/>
      <w:ind w:left="600" w:hanging="480"/>
    </w:pPr>
    <w:rPr>
      <w:rFonts w:cs="FrutigerLTCom-Roman"/>
      <w:sz w:val="24"/>
      <w:szCs w:val="24"/>
    </w:rPr>
  </w:style>
  <w:style w:type="paragraph" w:styleId="BalloonText">
    <w:name w:val="Balloon Text"/>
    <w:basedOn w:val="Normal"/>
    <w:link w:val="BalloonTextChar"/>
    <w:rsid w:val="002A21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A2196"/>
    <w:rPr>
      <w:rFonts w:ascii="Tahoma" w:hAnsi="Tahoma" w:cs="Tahoma"/>
      <w:sz w:val="16"/>
      <w:szCs w:val="16"/>
    </w:rPr>
  </w:style>
  <w:style w:type="paragraph" w:customStyle="1" w:styleId="TXT1NL2digit1pA">
    <w:name w:val="TXT1_NL_2digit_1pA"/>
    <w:basedOn w:val="TXT1NL2digit"/>
    <w:qFormat/>
    <w:rsid w:val="007A39CB"/>
    <w:pPr>
      <w:spacing w:after="600"/>
    </w:pPr>
  </w:style>
  <w:style w:type="paragraph" w:customStyle="1" w:styleId="TB1H1">
    <w:name w:val="TB1_H1"/>
    <w:basedOn w:val="Normal"/>
    <w:qFormat/>
    <w:rsid w:val="00477633"/>
    <w:pPr>
      <w:spacing w:before="60" w:after="60"/>
      <w:jc w:val="center"/>
    </w:pPr>
    <w:rPr>
      <w:b/>
    </w:rPr>
  </w:style>
  <w:style w:type="paragraph" w:customStyle="1" w:styleId="TB1bd">
    <w:name w:val="TB1_bd"/>
    <w:basedOn w:val="Normal"/>
    <w:qFormat/>
    <w:rsid w:val="00477633"/>
    <w:pPr>
      <w:spacing w:before="40" w:after="40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74</Words>
  <Characters>1300</Characters>
  <Application>Microsoft Office Word</Application>
  <DocSecurity>4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5-29T17:59:00Z</dcterms:created>
  <dcterms:modified xsi:type="dcterms:W3CDTF">2019-05-29T17:59:00Z</dcterms:modified>
</cp:coreProperties>
</file>